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95BBE" w:rsidRDefault="00595BBE" w:rsidP="00595BBE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95BBE" w:rsidRPr="003D178C" w:rsidRDefault="00595BBE" w:rsidP="00595BBE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</w:t>
      </w:r>
      <w:r w:rsidRPr="003D178C">
        <w:rPr>
          <w:rFonts w:ascii="Times New Roman" w:hAnsi="Times New Roman" w:cs="Times New Roman"/>
          <w:b/>
          <w:sz w:val="24"/>
          <w:szCs w:val="24"/>
        </w:rPr>
        <w:t>онтрольная работа №</w:t>
      </w:r>
      <w:r>
        <w:rPr>
          <w:rFonts w:ascii="Times New Roman" w:hAnsi="Times New Roman" w:cs="Times New Roman"/>
          <w:b/>
          <w:sz w:val="24"/>
          <w:szCs w:val="24"/>
        </w:rPr>
        <w:t>4</w:t>
      </w:r>
    </w:p>
    <w:p w:rsidR="00595BBE" w:rsidRDefault="00595BBE" w:rsidP="00595BBE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178C">
        <w:rPr>
          <w:rFonts w:ascii="Times New Roman" w:hAnsi="Times New Roman" w:cs="Times New Roman"/>
          <w:b/>
          <w:sz w:val="24"/>
          <w:szCs w:val="24"/>
        </w:rPr>
        <w:t>по теме «</w:t>
      </w:r>
      <w:r>
        <w:rPr>
          <w:rFonts w:ascii="Times New Roman" w:hAnsi="Times New Roman" w:cs="Times New Roman"/>
          <w:b/>
          <w:sz w:val="24"/>
          <w:szCs w:val="24"/>
        </w:rPr>
        <w:t>Степень с натуральным показателем</w:t>
      </w:r>
      <w:r w:rsidRPr="003D178C">
        <w:rPr>
          <w:rFonts w:ascii="Times New Roman" w:hAnsi="Times New Roman" w:cs="Times New Roman"/>
          <w:b/>
          <w:sz w:val="24"/>
          <w:szCs w:val="24"/>
        </w:rPr>
        <w:t>»</w:t>
      </w:r>
    </w:p>
    <w:tbl>
      <w:tblPr>
        <w:tblStyle w:val="a5"/>
        <w:tblW w:w="0" w:type="auto"/>
        <w:tblInd w:w="5" w:type="dxa"/>
        <w:tblLook w:val="04A0" w:firstRow="1" w:lastRow="0" w:firstColumn="1" w:lastColumn="0" w:noHBand="0" w:noVBand="1"/>
      </w:tblPr>
      <w:tblGrid>
        <w:gridCol w:w="1129"/>
        <w:gridCol w:w="3966"/>
        <w:gridCol w:w="3967"/>
      </w:tblGrid>
      <w:tr w:rsidR="00BE3349" w:rsidTr="00BE3349">
        <w:tc>
          <w:tcPr>
            <w:tcW w:w="1129" w:type="dxa"/>
          </w:tcPr>
          <w:p w:rsidR="00BE3349" w:rsidRDefault="00BE3349" w:rsidP="00182A5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3966" w:type="dxa"/>
          </w:tcPr>
          <w:p w:rsidR="00BE3349" w:rsidRPr="00472589" w:rsidRDefault="00BE3349" w:rsidP="00182A5C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  <w:tc>
          <w:tcPr>
            <w:tcW w:w="3967" w:type="dxa"/>
          </w:tcPr>
          <w:p w:rsidR="00BE3349" w:rsidRPr="00472589" w:rsidRDefault="00BE3349" w:rsidP="00BE3349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</w:tc>
      </w:tr>
      <w:tr w:rsidR="00BE3349" w:rsidTr="00BE3349">
        <w:tc>
          <w:tcPr>
            <w:tcW w:w="1129" w:type="dxa"/>
          </w:tcPr>
          <w:p w:rsidR="00BE3349" w:rsidRPr="00472589" w:rsidRDefault="00DA0AEF" w:rsidP="00DA0AEF">
            <w:pPr>
              <w:pStyle w:val="a6"/>
              <w:ind w:left="2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0AE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691" type="#_x0000_t75" style="width:17.25pt;height:14.25pt" o:ole="">
                  <v:imagedata r:id="rId5" o:title=""/>
                </v:shape>
                <o:OLEObject Type="Embed" ProgID="Equation.DSMT4" ShapeID="_x0000_i2691" DrawAspect="Content" ObjectID="_1637912406" r:id="rId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966" w:type="dxa"/>
          </w:tcPr>
          <w:p w:rsidR="00BE3349" w:rsidRDefault="007B50E0" w:rsidP="00182A5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значение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ражения: </w:t>
            </w:r>
            <w:r w:rsidRPr="0017421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320">
                <v:shape id="_x0000_i2550" type="#_x0000_t75" style="width:33.75pt;height:15.75pt" o:ole="">
                  <v:imagedata r:id="rId7" o:title=""/>
                </v:shape>
                <o:OLEObject Type="Embed" ProgID="Equation.DSMT4" ShapeID="_x0000_i2550" DrawAspect="Content" ObjectID="_1637912407" r:id="rId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и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B50E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40" w:dyaOrig="279">
                <v:shape id="_x0000_i2551" type="#_x0000_t75" style="width:36.75pt;height:13.5pt" o:ole="">
                  <v:imagedata r:id="rId9" o:title=""/>
                </v:shape>
                <o:OLEObject Type="Embed" ProgID="Equation.DSMT4" ShapeID="_x0000_i2551" DrawAspect="Content" ObjectID="_1637912408" r:id="rId10"/>
              </w:object>
            </w:r>
          </w:p>
        </w:tc>
        <w:tc>
          <w:tcPr>
            <w:tcW w:w="3967" w:type="dxa"/>
          </w:tcPr>
          <w:p w:rsidR="00BE3349" w:rsidRDefault="007B50E0" w:rsidP="00182A5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значение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ражения: </w:t>
            </w:r>
            <w:r w:rsidR="00E97018" w:rsidRPr="0017421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99" w:dyaOrig="320">
                <v:shape id="_x0000_i2902" type="#_x0000_t75" style="width:24.75pt;height:15.75pt" o:ole="">
                  <v:imagedata r:id="rId11" o:title=""/>
                </v:shape>
                <o:OLEObject Type="Embed" ProgID="Equation.DSMT4" ShapeID="_x0000_i2902" DrawAspect="Content" ObjectID="_1637912409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и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96934" w:rsidRPr="0017421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00" w:dyaOrig="620">
                <v:shape id="_x0000_i2904" type="#_x0000_t75" style="width:39.75pt;height:30.75pt" o:ole="">
                  <v:imagedata r:id="rId13" o:title=""/>
                </v:shape>
                <o:OLEObject Type="Embed" ProgID="Equation.DSMT4" ShapeID="_x0000_i2904" DrawAspect="Content" ObjectID="_1637912410" r:id="rId14"/>
              </w:object>
            </w:r>
          </w:p>
        </w:tc>
      </w:tr>
      <w:tr w:rsidR="00DA0AEF" w:rsidTr="00BE3349">
        <w:tc>
          <w:tcPr>
            <w:tcW w:w="1129" w:type="dxa"/>
          </w:tcPr>
          <w:p w:rsidR="00DA0AEF" w:rsidRPr="00472589" w:rsidRDefault="00DA0AEF" w:rsidP="00DA0AEF">
            <w:pPr>
              <w:pStyle w:val="a6"/>
              <w:ind w:left="2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0AE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79">
                <v:shape id="_x0000_i2758" type="#_x0000_t75" style="width:17.25pt;height:14.25pt" o:ole="">
                  <v:imagedata r:id="rId15" o:title=""/>
                </v:shape>
                <o:OLEObject Type="Embed" ProgID="Equation.DSMT4" ShapeID="_x0000_i2758" DrawAspect="Content" ObjectID="_1637912411" r:id="rId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966" w:type="dxa"/>
          </w:tcPr>
          <w:p w:rsidR="00DA0AEF" w:rsidRDefault="00DA0AEF" w:rsidP="00DA0A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полните действия: а) </w:t>
            </w:r>
            <w:r w:rsidRPr="0017421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360">
                <v:shape id="_x0000_i2552" type="#_x0000_t75" style="width:39pt;height:18pt" o:ole="">
                  <v:imagedata r:id="rId17" o:title=""/>
                </v:shape>
                <o:OLEObject Type="Embed" ProgID="Equation.DSMT4" ShapeID="_x0000_i2552" DrawAspect="Content" ObjectID="_1637912412" r:id="rId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</w:p>
          <w:p w:rsidR="00DA0AEF" w:rsidRDefault="00DA0AEF" w:rsidP="00DA0A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17421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00" w:dyaOrig="360">
                <v:shape id="_x0000_i2553" type="#_x0000_t75" style="width:40.5pt;height:18pt" o:ole="">
                  <v:imagedata r:id="rId19" o:title=""/>
                </v:shape>
                <o:OLEObject Type="Embed" ProgID="Equation.DSMT4" ShapeID="_x0000_i2553" DrawAspect="Content" ObjectID="_1637912413" r:id="rId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в) </w:t>
            </w:r>
            <w:r w:rsidRPr="0017421D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680" w:dyaOrig="480">
                <v:shape id="_x0000_i2554" type="#_x0000_t75" style="width:33.75pt;height:24pt" o:ole="">
                  <v:imagedata r:id="rId21" o:title=""/>
                </v:shape>
                <o:OLEObject Type="Embed" ProgID="Equation.DSMT4" ShapeID="_x0000_i2554" DrawAspect="Content" ObjectID="_1637912414" r:id="rId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г) </w:t>
            </w:r>
            <w:r w:rsidRPr="0017421D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80" w:dyaOrig="440">
                <v:shape id="_x0000_i2555" type="#_x0000_t75" style="width:33.75pt;height:21.75pt" o:ole="">
                  <v:imagedata r:id="rId23" o:title=""/>
                </v:shape>
                <o:OLEObject Type="Embed" ProgID="Equation.DSMT4" ShapeID="_x0000_i2555" DrawAspect="Content" ObjectID="_1637912415" r:id="rId24"/>
              </w:object>
            </w:r>
          </w:p>
        </w:tc>
        <w:tc>
          <w:tcPr>
            <w:tcW w:w="3967" w:type="dxa"/>
          </w:tcPr>
          <w:p w:rsidR="00DA0AEF" w:rsidRDefault="00DA0AEF" w:rsidP="00DA0A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полните действия: а) </w:t>
            </w:r>
            <w:r w:rsidR="0092156D" w:rsidRPr="0017421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20" w:dyaOrig="360" w14:anchorId="1043391E">
                <v:shape id="_x0000_i2906" type="#_x0000_t75" style="width:36pt;height:18pt" o:ole="">
                  <v:imagedata r:id="rId25" o:title=""/>
                </v:shape>
                <o:OLEObject Type="Embed" ProgID="Equation.DSMT4" ShapeID="_x0000_i2906" DrawAspect="Content" ObjectID="_1637912416" r:id="rId2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</w:p>
          <w:p w:rsidR="00DA0AEF" w:rsidRDefault="00DA0AEF" w:rsidP="00DA0A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="0092156D" w:rsidRPr="0017421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40" w:dyaOrig="360" w14:anchorId="7DF2FD53">
                <v:shape id="_x0000_i2908" type="#_x0000_t75" style="width:37.5pt;height:18pt" o:ole="">
                  <v:imagedata r:id="rId27" o:title=""/>
                </v:shape>
                <o:OLEObject Type="Embed" ProgID="Equation.DSMT4" ShapeID="_x0000_i2908" DrawAspect="Content" ObjectID="_1637912417" r:id="rId2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в) </w:t>
            </w:r>
            <w:r w:rsidR="0092156D" w:rsidRPr="0017421D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660" w:dyaOrig="480" w14:anchorId="6DED59A7">
                <v:shape id="_x0000_i2910" type="#_x0000_t75" style="width:33pt;height:24pt" o:ole="">
                  <v:imagedata r:id="rId29" o:title=""/>
                </v:shape>
                <o:OLEObject Type="Embed" ProgID="Equation.DSMT4" ShapeID="_x0000_i2910" DrawAspect="Content" ObjectID="_1637912418" r:id="rId3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г) </w:t>
            </w:r>
            <w:r w:rsidR="0092156D" w:rsidRPr="0017421D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39" w:dyaOrig="440" w14:anchorId="4595494A">
                <v:shape id="_x0000_i2912" type="#_x0000_t75" style="width:32.25pt;height:21.75pt" o:ole="">
                  <v:imagedata r:id="rId31" o:title=""/>
                </v:shape>
                <o:OLEObject Type="Embed" ProgID="Equation.DSMT4" ShapeID="_x0000_i2912" DrawAspect="Content" ObjectID="_1637912419" r:id="rId32"/>
              </w:object>
            </w:r>
          </w:p>
        </w:tc>
      </w:tr>
      <w:tr w:rsidR="00DA0AEF" w:rsidTr="00BE3349">
        <w:tc>
          <w:tcPr>
            <w:tcW w:w="1129" w:type="dxa"/>
          </w:tcPr>
          <w:p w:rsidR="00DA0AEF" w:rsidRPr="00472589" w:rsidRDefault="00DA0AEF" w:rsidP="00DA0AEF">
            <w:pPr>
              <w:pStyle w:val="a6"/>
              <w:ind w:left="2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0AE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79">
                <v:shape id="_x0000_i2827" type="#_x0000_t75" style="width:17.25pt;height:14.25pt" o:ole="">
                  <v:imagedata r:id="rId33" o:title=""/>
                </v:shape>
                <o:OLEObject Type="Embed" ProgID="Equation.DSMT4" ShapeID="_x0000_i2827" DrawAspect="Content" ObjectID="_1637912420" r:id="rId3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966" w:type="dxa"/>
          </w:tcPr>
          <w:p w:rsidR="00DA0AEF" w:rsidRDefault="00DA0AEF" w:rsidP="00DA0A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простите выражение: </w:t>
            </w:r>
          </w:p>
          <w:p w:rsidR="00DA0AEF" w:rsidRDefault="00DA0AEF" w:rsidP="00DA0A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7B50E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40" w:dyaOrig="360">
                <v:shape id="_x0000_i2560" type="#_x0000_t75" style="width:77.25pt;height:18pt" o:ole="">
                  <v:imagedata r:id="rId35" o:title=""/>
                </v:shape>
                <o:OLEObject Type="Embed" ProgID="Equation.DSMT4" ShapeID="_x0000_i2560" DrawAspect="Content" ObjectID="_1637912421" r:id="rId3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17421D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120" w:dyaOrig="480">
                <v:shape id="_x0000_i2561" type="#_x0000_t75" style="width:56.25pt;height:24pt" o:ole="">
                  <v:imagedata r:id="rId37" o:title=""/>
                </v:shape>
                <o:OLEObject Type="Embed" ProgID="Equation.DSMT4" ShapeID="_x0000_i2561" DrawAspect="Content" ObjectID="_1637912422" r:id="rId38"/>
              </w:object>
            </w:r>
          </w:p>
        </w:tc>
        <w:tc>
          <w:tcPr>
            <w:tcW w:w="3967" w:type="dxa"/>
          </w:tcPr>
          <w:p w:rsidR="00DA0AEF" w:rsidRDefault="00DA0AEF" w:rsidP="00DA0A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простите выражение: </w:t>
            </w:r>
          </w:p>
          <w:p w:rsidR="00DA0AEF" w:rsidRDefault="00DA0AEF" w:rsidP="00DA0A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="00946D1D" w:rsidRPr="007B50E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40" w:dyaOrig="360" w14:anchorId="4B03F68F">
                <v:shape id="_x0000_i2914" type="#_x0000_t75" style="width:77.25pt;height:18pt" o:ole="">
                  <v:imagedata r:id="rId39" o:title=""/>
                </v:shape>
                <o:OLEObject Type="Embed" ProgID="Equation.DSMT4" ShapeID="_x0000_i2914" DrawAspect="Content" ObjectID="_1637912423" r:id="rId4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="00946D1D" w:rsidRPr="0017421D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120" w:dyaOrig="480" w14:anchorId="7216B572">
                <v:shape id="_x0000_i2918" type="#_x0000_t75" style="width:56.25pt;height:24pt" o:ole="">
                  <v:imagedata r:id="rId41" o:title=""/>
                </v:shape>
                <o:OLEObject Type="Embed" ProgID="Equation.DSMT4" ShapeID="_x0000_i2918" DrawAspect="Content" ObjectID="_1637912424" r:id="rId42"/>
              </w:object>
            </w:r>
          </w:p>
        </w:tc>
      </w:tr>
      <w:tr w:rsidR="00DA0AEF" w:rsidTr="00BE3349">
        <w:tc>
          <w:tcPr>
            <w:tcW w:w="1129" w:type="dxa"/>
          </w:tcPr>
          <w:p w:rsidR="00DA0AEF" w:rsidRPr="00472589" w:rsidRDefault="00DA0AEF" w:rsidP="00DA0AEF">
            <w:pPr>
              <w:pStyle w:val="a6"/>
              <w:ind w:left="2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0AE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79">
                <v:shape id="_x0000_i2898" type="#_x0000_t75" style="width:17.25pt;height:14.25pt" o:ole="">
                  <v:imagedata r:id="rId43" o:title=""/>
                </v:shape>
                <o:OLEObject Type="Embed" ProgID="Equation.DSMT4" ShapeID="_x0000_i2898" DrawAspect="Content" ObjectID="_1637912425" r:id="rId4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966" w:type="dxa"/>
          </w:tcPr>
          <w:p w:rsidR="00DA0AEF" w:rsidRDefault="00DA0AEF" w:rsidP="00DA0A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стройте график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ункции </w:t>
            </w:r>
            <w:r w:rsidRPr="0017421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20" w:dyaOrig="360">
                <v:shape id="_x0000_i2564" type="#_x0000_t75" style="width:36pt;height:18pt" o:ole="">
                  <v:imagedata r:id="rId45" o:title=""/>
                </v:shape>
                <o:OLEObject Type="Embed" ProgID="Equation.DSMT4" ShapeID="_x0000_i2564" DrawAspect="Content" ObjectID="_1637912426" r:id="rId4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м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щью графика функции определите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значен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C73C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0" w:dyaOrig="260">
                <v:shape id="_x0000_i2565" type="#_x0000_t75" style="width:10.5pt;height:13.5pt" o:ole="">
                  <v:imagedata r:id="rId47" o:title=""/>
                </v:shape>
                <o:OLEObject Type="Embed" ProgID="Equation.DSMT4" ShapeID="_x0000_i2565" DrawAspect="Content" ObjectID="_1637912427" r:id="rId4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если </w:t>
            </w:r>
            <w:r w:rsidRPr="004C73C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00" w:dyaOrig="320">
                <v:shape id="_x0000_i2566" type="#_x0000_t75" style="width:35.25pt;height:15.75pt" o:ole="">
                  <v:imagedata r:id="rId49" o:title=""/>
                </v:shape>
                <o:OLEObject Type="Embed" ProgID="Equation.DSMT4" ShapeID="_x0000_i2566" DrawAspect="Content" ObjectID="_1637912428" r:id="rId5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4C73C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20" w:dyaOrig="320">
                <v:shape id="_x0000_i2567" type="#_x0000_t75" style="width:45.75pt;height:15.75pt" o:ole="">
                  <v:imagedata r:id="rId51" o:title=""/>
                </v:shape>
                <o:OLEObject Type="Embed" ProgID="Equation.DSMT4" ShapeID="_x0000_i2567" DrawAspect="Content" ObjectID="_1637912429" r:id="rId5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967" w:type="dxa"/>
          </w:tcPr>
          <w:p w:rsidR="00DA0AEF" w:rsidRDefault="00946D1D" w:rsidP="00946D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стройте график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ункции </w:t>
            </w:r>
            <w:r w:rsidRPr="0017421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20" w:dyaOrig="360">
                <v:shape id="_x0000_i2923" type="#_x0000_t75" style="width:36pt;height:18pt" o:ole="">
                  <v:imagedata r:id="rId45" o:title=""/>
                </v:shape>
                <o:OLEObject Type="Embed" ProgID="Equation.DSMT4" ShapeID="_x0000_i2923" DrawAspect="Content" ObjectID="_1637912430" r:id="rId5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мощью графика функции определите, при каких значениях </w:t>
            </w:r>
            <w:r w:rsidRPr="0017421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2924" type="#_x0000_t75" style="width:9.75pt;height:11.25pt" o:ole="">
                  <v:imagedata r:id="rId54" o:title=""/>
                </v:shape>
                <o:OLEObject Type="Embed" ProgID="Equation.DSMT4" ShapeID="_x0000_i2924" DrawAspect="Content" ObjectID="_1637912431" r:id="rId5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значение </w:t>
            </w:r>
            <w:r w:rsidRPr="0017421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0" w:dyaOrig="260">
                <v:shape id="_x0000_i2925" type="#_x0000_t75" style="width:11.25pt;height:12.75pt" o:ole="">
                  <v:imagedata r:id="rId56" o:title=""/>
                </v:shape>
                <o:OLEObject Type="Embed" ProgID="Equation.DSMT4" ShapeID="_x0000_i2925" DrawAspect="Content" ObjectID="_1637912432" r:id="rId5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вно </w:t>
            </w:r>
            <w:r w:rsidRPr="00946D1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DA0AEF" w:rsidTr="00BE3349">
        <w:tc>
          <w:tcPr>
            <w:tcW w:w="1129" w:type="dxa"/>
          </w:tcPr>
          <w:p w:rsidR="00DA0AEF" w:rsidRPr="00DA0AEF" w:rsidRDefault="00DA0AEF" w:rsidP="00DA0AEF">
            <w:pPr>
              <w:pStyle w:val="a6"/>
              <w:ind w:left="24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DA0AE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5.</w:t>
            </w:r>
          </w:p>
        </w:tc>
        <w:tc>
          <w:tcPr>
            <w:tcW w:w="3966" w:type="dxa"/>
          </w:tcPr>
          <w:p w:rsidR="00DA0AEF" w:rsidRDefault="00DA0AEF" w:rsidP="00DA0A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ите:</w:t>
            </w:r>
            <w:r w:rsidRPr="0017421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40" w:dyaOrig="660">
                <v:shape id="_x0000_i2572" type="#_x0000_t75" style="width:42pt;height:33pt" o:ole="">
                  <v:imagedata r:id="rId58" o:title=""/>
                </v:shape>
                <o:OLEObject Type="Embed" ProgID="Equation.DSMT4" ShapeID="_x0000_i2572" DrawAspect="Content" ObjectID="_1637912433" r:id="rId59"/>
              </w:object>
            </w:r>
          </w:p>
        </w:tc>
        <w:tc>
          <w:tcPr>
            <w:tcW w:w="3967" w:type="dxa"/>
          </w:tcPr>
          <w:p w:rsidR="00DA0AEF" w:rsidRDefault="00DA0AEF" w:rsidP="00DA0A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ите:</w:t>
            </w:r>
            <w:r w:rsidR="00946D1D" w:rsidRPr="0017421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40" w:dyaOrig="660" w14:anchorId="0AB81746">
                <v:shape id="_x0000_i2927" type="#_x0000_t75" style="width:36.75pt;height:33pt" o:ole="">
                  <v:imagedata r:id="rId60" o:title=""/>
                </v:shape>
                <o:OLEObject Type="Embed" ProgID="Equation.DSMT4" ShapeID="_x0000_i2927" DrawAspect="Content" ObjectID="_1637912434" r:id="rId61"/>
              </w:object>
            </w:r>
          </w:p>
        </w:tc>
      </w:tr>
      <w:tr w:rsidR="00DA0AEF" w:rsidTr="00BE3349">
        <w:tc>
          <w:tcPr>
            <w:tcW w:w="1129" w:type="dxa"/>
          </w:tcPr>
          <w:p w:rsidR="00DA0AEF" w:rsidRPr="00DA0AEF" w:rsidRDefault="00DA0AEF" w:rsidP="00DA0AEF">
            <w:pPr>
              <w:pStyle w:val="a6"/>
              <w:ind w:left="24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DA0AE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6.</w:t>
            </w:r>
          </w:p>
        </w:tc>
        <w:tc>
          <w:tcPr>
            <w:tcW w:w="3966" w:type="dxa"/>
          </w:tcPr>
          <w:p w:rsidR="00DA0AEF" w:rsidRDefault="00DA0AEF" w:rsidP="00DA0A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простите выражение: </w:t>
            </w:r>
          </w:p>
          <w:p w:rsidR="00DA0AEF" w:rsidRDefault="00DA0AEF" w:rsidP="00DA0A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17421D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140" w:dyaOrig="740">
                <v:shape id="_x0000_i1400" type="#_x0000_t75" style="width:107.25pt;height:36.75pt" o:ole="">
                  <v:imagedata r:id="rId62" o:title=""/>
                </v:shape>
                <o:OLEObject Type="Embed" ProgID="Equation.DSMT4" ShapeID="_x0000_i1400" DrawAspect="Content" ObjectID="_1637912435" r:id="rId6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</w:p>
          <w:p w:rsidR="00DA0AEF" w:rsidRPr="007B50E0" w:rsidRDefault="00DA0AEF" w:rsidP="00DA0A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) </w:t>
            </w:r>
            <w:r w:rsidRPr="004C73C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40" w:dyaOrig="320">
                <v:shape id="_x0000_i1401" type="#_x0000_t75" style="width:62.25pt;height:15.75pt" o:ole="">
                  <v:imagedata r:id="rId64" o:title=""/>
                </v:shape>
                <o:OLEObject Type="Embed" ProgID="Equation.DSMT4" ShapeID="_x0000_i1401" DrawAspect="Content" ObjectID="_1637912436" r:id="rId65"/>
              </w:object>
            </w:r>
          </w:p>
        </w:tc>
        <w:tc>
          <w:tcPr>
            <w:tcW w:w="3967" w:type="dxa"/>
          </w:tcPr>
          <w:p w:rsidR="00DA0AEF" w:rsidRDefault="00DA0AEF" w:rsidP="00DA0A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простите выражение: </w:t>
            </w:r>
          </w:p>
          <w:p w:rsidR="00DA0AEF" w:rsidRDefault="00DA0AEF" w:rsidP="00DA0AE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="00946D1D" w:rsidRPr="0017421D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140" w:dyaOrig="740" w14:anchorId="619445B1">
                <v:shape id="_x0000_i2929" type="#_x0000_t75" style="width:107.25pt;height:36.75pt" o:ole="">
                  <v:imagedata r:id="rId66" o:title=""/>
                </v:shape>
                <o:OLEObject Type="Embed" ProgID="Equation.DSMT4" ShapeID="_x0000_i2929" DrawAspect="Content" ObjectID="_1637912437" r:id="rId6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</w:p>
          <w:p w:rsidR="00DA0AEF" w:rsidRPr="00946D1D" w:rsidRDefault="00DA0AEF" w:rsidP="00946D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="00946D1D" w:rsidRPr="00FC338A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180" w:dyaOrig="480">
                <v:shape id="_x0000_i2933" type="#_x0000_t75" style="width:59.25pt;height:24pt" o:ole="">
                  <v:imagedata r:id="rId68" o:title=""/>
                </v:shape>
                <o:OLEObject Type="Embed" ProgID="Equation.DSMT4" ShapeID="_x0000_i2933" DrawAspect="Content" ObjectID="_1637912438" r:id="rId69"/>
              </w:object>
            </w:r>
            <w:r w:rsidR="00946D1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proofErr w:type="gramEnd"/>
          </w:p>
        </w:tc>
      </w:tr>
    </w:tbl>
    <w:p w:rsidR="00595BBE" w:rsidRPr="003D178C" w:rsidRDefault="00595BBE" w:rsidP="00595BB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D0AEC" w:rsidRPr="003D178C" w:rsidRDefault="00BD0AEC" w:rsidP="00BD0AE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</w:t>
      </w:r>
      <w:r w:rsidRPr="003D178C">
        <w:rPr>
          <w:rFonts w:ascii="Times New Roman" w:hAnsi="Times New Roman" w:cs="Times New Roman"/>
          <w:b/>
          <w:sz w:val="24"/>
          <w:szCs w:val="24"/>
        </w:rPr>
        <w:t>онтрольная работа №</w:t>
      </w:r>
      <w:r>
        <w:rPr>
          <w:rFonts w:ascii="Times New Roman" w:hAnsi="Times New Roman" w:cs="Times New Roman"/>
          <w:b/>
          <w:sz w:val="24"/>
          <w:szCs w:val="24"/>
        </w:rPr>
        <w:t>4</w:t>
      </w:r>
    </w:p>
    <w:p w:rsidR="00BD0AEC" w:rsidRDefault="00BD0AEC" w:rsidP="00BD0AE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178C">
        <w:rPr>
          <w:rFonts w:ascii="Times New Roman" w:hAnsi="Times New Roman" w:cs="Times New Roman"/>
          <w:b/>
          <w:sz w:val="24"/>
          <w:szCs w:val="24"/>
        </w:rPr>
        <w:t>по теме «</w:t>
      </w:r>
      <w:r>
        <w:rPr>
          <w:rFonts w:ascii="Times New Roman" w:hAnsi="Times New Roman" w:cs="Times New Roman"/>
          <w:b/>
          <w:sz w:val="24"/>
          <w:szCs w:val="24"/>
        </w:rPr>
        <w:t>Степень с натуральным показателем</w:t>
      </w:r>
      <w:r w:rsidRPr="003D178C">
        <w:rPr>
          <w:rFonts w:ascii="Times New Roman" w:hAnsi="Times New Roman" w:cs="Times New Roman"/>
          <w:b/>
          <w:sz w:val="24"/>
          <w:szCs w:val="24"/>
        </w:rPr>
        <w:t>»</w:t>
      </w:r>
    </w:p>
    <w:tbl>
      <w:tblPr>
        <w:tblStyle w:val="a5"/>
        <w:tblW w:w="0" w:type="auto"/>
        <w:tblInd w:w="5" w:type="dxa"/>
        <w:tblLook w:val="04A0" w:firstRow="1" w:lastRow="0" w:firstColumn="1" w:lastColumn="0" w:noHBand="0" w:noVBand="1"/>
      </w:tblPr>
      <w:tblGrid>
        <w:gridCol w:w="1129"/>
        <w:gridCol w:w="3966"/>
        <w:gridCol w:w="3967"/>
      </w:tblGrid>
      <w:tr w:rsidR="00BD0AEC" w:rsidTr="00182A5C">
        <w:tc>
          <w:tcPr>
            <w:tcW w:w="1129" w:type="dxa"/>
          </w:tcPr>
          <w:p w:rsidR="00BD0AEC" w:rsidRDefault="00BD0AEC" w:rsidP="00182A5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3966" w:type="dxa"/>
          </w:tcPr>
          <w:p w:rsidR="00BD0AEC" w:rsidRPr="00472589" w:rsidRDefault="00BD0AEC" w:rsidP="00182A5C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  <w:tc>
          <w:tcPr>
            <w:tcW w:w="3967" w:type="dxa"/>
          </w:tcPr>
          <w:p w:rsidR="00BD0AEC" w:rsidRPr="00472589" w:rsidRDefault="00BD0AEC" w:rsidP="00182A5C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</w:tc>
      </w:tr>
      <w:tr w:rsidR="00BD0AEC" w:rsidTr="00182A5C">
        <w:tc>
          <w:tcPr>
            <w:tcW w:w="1129" w:type="dxa"/>
          </w:tcPr>
          <w:p w:rsidR="00BD0AEC" w:rsidRPr="00472589" w:rsidRDefault="00BD0AEC" w:rsidP="00182A5C">
            <w:pPr>
              <w:pStyle w:val="a6"/>
              <w:ind w:left="2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0AE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79">
                <v:shape id="_x0000_i2971" type="#_x0000_t75" style="width:17.25pt;height:14.25pt" o:ole="">
                  <v:imagedata r:id="rId5" o:title=""/>
                </v:shape>
                <o:OLEObject Type="Embed" ProgID="Equation.DSMT4" ShapeID="_x0000_i2971" DrawAspect="Content" ObjectID="_1637912439" r:id="rId7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966" w:type="dxa"/>
          </w:tcPr>
          <w:p w:rsidR="00BD0AEC" w:rsidRDefault="00BD0AEC" w:rsidP="00182A5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значение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ражения: </w:t>
            </w:r>
            <w:r w:rsidRPr="0017421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320">
                <v:shape id="_x0000_i2958" type="#_x0000_t75" style="width:33.75pt;height:15.75pt" o:ole="">
                  <v:imagedata r:id="rId7" o:title=""/>
                </v:shape>
                <o:OLEObject Type="Embed" ProgID="Equation.DSMT4" ShapeID="_x0000_i2958" DrawAspect="Content" ObjectID="_1637912440" r:id="rId7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и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B50E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40" w:dyaOrig="279">
                <v:shape id="_x0000_i2959" type="#_x0000_t75" style="width:36.75pt;height:13.5pt" o:ole="">
                  <v:imagedata r:id="rId9" o:title=""/>
                </v:shape>
                <o:OLEObject Type="Embed" ProgID="Equation.DSMT4" ShapeID="_x0000_i2959" DrawAspect="Content" ObjectID="_1637912441" r:id="rId72"/>
              </w:object>
            </w:r>
          </w:p>
        </w:tc>
        <w:tc>
          <w:tcPr>
            <w:tcW w:w="3967" w:type="dxa"/>
          </w:tcPr>
          <w:p w:rsidR="00BD0AEC" w:rsidRDefault="00BD0AEC" w:rsidP="00182A5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значение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ражения: </w:t>
            </w:r>
            <w:r w:rsidRPr="0017421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99" w:dyaOrig="320">
                <v:shape id="_x0000_i2975" type="#_x0000_t75" style="width:24.75pt;height:15.75pt" o:ole="">
                  <v:imagedata r:id="rId11" o:title=""/>
                </v:shape>
                <o:OLEObject Type="Embed" ProgID="Equation.DSMT4" ShapeID="_x0000_i2975" DrawAspect="Content" ObjectID="_1637912442" r:id="rId7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и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7421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00" w:dyaOrig="620">
                <v:shape id="_x0000_i2976" type="#_x0000_t75" style="width:39.75pt;height:30.75pt" o:ole="">
                  <v:imagedata r:id="rId13" o:title=""/>
                </v:shape>
                <o:OLEObject Type="Embed" ProgID="Equation.DSMT4" ShapeID="_x0000_i2976" DrawAspect="Content" ObjectID="_1637912443" r:id="rId74"/>
              </w:object>
            </w:r>
          </w:p>
        </w:tc>
      </w:tr>
      <w:tr w:rsidR="00BD0AEC" w:rsidTr="00182A5C">
        <w:tc>
          <w:tcPr>
            <w:tcW w:w="1129" w:type="dxa"/>
          </w:tcPr>
          <w:p w:rsidR="00BD0AEC" w:rsidRPr="00472589" w:rsidRDefault="00BD0AEC" w:rsidP="00182A5C">
            <w:pPr>
              <w:pStyle w:val="a6"/>
              <w:ind w:left="2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0AE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79">
                <v:shape id="_x0000_i2972" type="#_x0000_t75" style="width:17.25pt;height:14.25pt" o:ole="">
                  <v:imagedata r:id="rId15" o:title=""/>
                </v:shape>
                <o:OLEObject Type="Embed" ProgID="Equation.DSMT4" ShapeID="_x0000_i2972" DrawAspect="Content" ObjectID="_1637912444" r:id="rId7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966" w:type="dxa"/>
          </w:tcPr>
          <w:p w:rsidR="00BD0AEC" w:rsidRDefault="00BD0AEC" w:rsidP="00182A5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полните действия: а) </w:t>
            </w:r>
            <w:r w:rsidRPr="0017421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360">
                <v:shape id="_x0000_i2960" type="#_x0000_t75" style="width:39pt;height:18pt" o:ole="">
                  <v:imagedata r:id="rId17" o:title=""/>
                </v:shape>
                <o:OLEObject Type="Embed" ProgID="Equation.DSMT4" ShapeID="_x0000_i2960" DrawAspect="Content" ObjectID="_1637912445" r:id="rId7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</w:p>
          <w:p w:rsidR="00BD0AEC" w:rsidRDefault="00BD0AEC" w:rsidP="00182A5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17421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00" w:dyaOrig="360">
                <v:shape id="_x0000_i2961" type="#_x0000_t75" style="width:40.5pt;height:18pt" o:ole="">
                  <v:imagedata r:id="rId19" o:title=""/>
                </v:shape>
                <o:OLEObject Type="Embed" ProgID="Equation.DSMT4" ShapeID="_x0000_i2961" DrawAspect="Content" ObjectID="_1637912446" r:id="rId7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в) </w:t>
            </w:r>
            <w:r w:rsidRPr="0017421D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680" w:dyaOrig="480">
                <v:shape id="_x0000_i2962" type="#_x0000_t75" style="width:33.75pt;height:24pt" o:ole="">
                  <v:imagedata r:id="rId21" o:title=""/>
                </v:shape>
                <o:OLEObject Type="Embed" ProgID="Equation.DSMT4" ShapeID="_x0000_i2962" DrawAspect="Content" ObjectID="_1637912447" r:id="rId7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г) </w:t>
            </w:r>
            <w:r w:rsidRPr="0017421D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80" w:dyaOrig="440">
                <v:shape id="_x0000_i2963" type="#_x0000_t75" style="width:33.75pt;height:21.75pt" o:ole="">
                  <v:imagedata r:id="rId23" o:title=""/>
                </v:shape>
                <o:OLEObject Type="Embed" ProgID="Equation.DSMT4" ShapeID="_x0000_i2963" DrawAspect="Content" ObjectID="_1637912448" r:id="rId79"/>
              </w:object>
            </w:r>
          </w:p>
        </w:tc>
        <w:tc>
          <w:tcPr>
            <w:tcW w:w="3967" w:type="dxa"/>
          </w:tcPr>
          <w:p w:rsidR="00BD0AEC" w:rsidRDefault="00BD0AEC" w:rsidP="00182A5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полните действия: а) </w:t>
            </w:r>
            <w:r w:rsidRPr="0017421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20" w:dyaOrig="360">
                <v:shape id="_x0000_i2977" type="#_x0000_t75" style="width:36pt;height:18pt" o:ole="">
                  <v:imagedata r:id="rId25" o:title=""/>
                </v:shape>
                <o:OLEObject Type="Embed" ProgID="Equation.DSMT4" ShapeID="_x0000_i2977" DrawAspect="Content" ObjectID="_1637912449" r:id="rId8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</w:p>
          <w:p w:rsidR="00BD0AEC" w:rsidRDefault="00BD0AEC" w:rsidP="00182A5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17421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40" w:dyaOrig="360">
                <v:shape id="_x0000_i2978" type="#_x0000_t75" style="width:37.5pt;height:18pt" o:ole="">
                  <v:imagedata r:id="rId27" o:title=""/>
                </v:shape>
                <o:OLEObject Type="Embed" ProgID="Equation.DSMT4" ShapeID="_x0000_i2978" DrawAspect="Content" ObjectID="_1637912450" r:id="rId8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в) </w:t>
            </w:r>
            <w:r w:rsidRPr="0017421D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660" w:dyaOrig="480">
                <v:shape id="_x0000_i2979" type="#_x0000_t75" style="width:33pt;height:24pt" o:ole="">
                  <v:imagedata r:id="rId29" o:title=""/>
                </v:shape>
                <o:OLEObject Type="Embed" ProgID="Equation.DSMT4" ShapeID="_x0000_i2979" DrawAspect="Content" ObjectID="_1637912451" r:id="rId8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г) </w:t>
            </w:r>
            <w:r w:rsidRPr="0017421D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39" w:dyaOrig="440">
                <v:shape id="_x0000_i2980" type="#_x0000_t75" style="width:32.25pt;height:21.75pt" o:ole="">
                  <v:imagedata r:id="rId31" o:title=""/>
                </v:shape>
                <o:OLEObject Type="Embed" ProgID="Equation.DSMT4" ShapeID="_x0000_i2980" DrawAspect="Content" ObjectID="_1637912452" r:id="rId83"/>
              </w:object>
            </w:r>
          </w:p>
        </w:tc>
      </w:tr>
      <w:tr w:rsidR="00BD0AEC" w:rsidTr="00182A5C">
        <w:tc>
          <w:tcPr>
            <w:tcW w:w="1129" w:type="dxa"/>
          </w:tcPr>
          <w:p w:rsidR="00BD0AEC" w:rsidRPr="00472589" w:rsidRDefault="00BD0AEC" w:rsidP="00182A5C">
            <w:pPr>
              <w:pStyle w:val="a6"/>
              <w:ind w:left="2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0AE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79">
                <v:shape id="_x0000_i2973" type="#_x0000_t75" style="width:17.25pt;height:14.25pt" o:ole="">
                  <v:imagedata r:id="rId33" o:title=""/>
                </v:shape>
                <o:OLEObject Type="Embed" ProgID="Equation.DSMT4" ShapeID="_x0000_i2973" DrawAspect="Content" ObjectID="_1637912453" r:id="rId8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966" w:type="dxa"/>
          </w:tcPr>
          <w:p w:rsidR="00BD0AEC" w:rsidRDefault="00BD0AEC" w:rsidP="00182A5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простите выражение: </w:t>
            </w:r>
          </w:p>
          <w:p w:rsidR="00BD0AEC" w:rsidRDefault="00BD0AEC" w:rsidP="00182A5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7B50E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40" w:dyaOrig="360">
                <v:shape id="_x0000_i2964" type="#_x0000_t75" style="width:77.25pt;height:18pt" o:ole="">
                  <v:imagedata r:id="rId35" o:title=""/>
                </v:shape>
                <o:OLEObject Type="Embed" ProgID="Equation.DSMT4" ShapeID="_x0000_i2964" DrawAspect="Content" ObjectID="_1637912454" r:id="rId8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б) </w:t>
            </w:r>
            <w:r w:rsidRPr="0017421D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120" w:dyaOrig="480">
                <v:shape id="_x0000_i2965" type="#_x0000_t75" style="width:56.25pt;height:24pt" o:ole="">
                  <v:imagedata r:id="rId37" o:title=""/>
                </v:shape>
                <o:OLEObject Type="Embed" ProgID="Equation.DSMT4" ShapeID="_x0000_i2965" DrawAspect="Content" ObjectID="_1637912455" r:id="rId86"/>
              </w:object>
            </w:r>
          </w:p>
        </w:tc>
        <w:tc>
          <w:tcPr>
            <w:tcW w:w="3967" w:type="dxa"/>
          </w:tcPr>
          <w:p w:rsidR="00BD0AEC" w:rsidRDefault="00BD0AEC" w:rsidP="00182A5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простите выражение: </w:t>
            </w:r>
          </w:p>
          <w:p w:rsidR="00BD0AEC" w:rsidRDefault="00BD0AEC" w:rsidP="00182A5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7B50E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40" w:dyaOrig="360">
                <v:shape id="_x0000_i2981" type="#_x0000_t75" style="width:77.25pt;height:18pt" o:ole="">
                  <v:imagedata r:id="rId39" o:title=""/>
                </v:shape>
                <o:OLEObject Type="Embed" ProgID="Equation.DSMT4" ShapeID="_x0000_i2981" DrawAspect="Content" ObjectID="_1637912456" r:id="rId8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б) </w:t>
            </w:r>
            <w:r w:rsidRPr="0017421D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120" w:dyaOrig="480">
                <v:shape id="_x0000_i2982" type="#_x0000_t75" style="width:56.25pt;height:24pt" o:ole="">
                  <v:imagedata r:id="rId41" o:title=""/>
                </v:shape>
                <o:OLEObject Type="Embed" ProgID="Equation.DSMT4" ShapeID="_x0000_i2982" DrawAspect="Content" ObjectID="_1637912457" r:id="rId88"/>
              </w:object>
            </w:r>
          </w:p>
        </w:tc>
      </w:tr>
      <w:tr w:rsidR="00BD0AEC" w:rsidTr="00182A5C">
        <w:tc>
          <w:tcPr>
            <w:tcW w:w="1129" w:type="dxa"/>
          </w:tcPr>
          <w:p w:rsidR="00BD0AEC" w:rsidRPr="00472589" w:rsidRDefault="00BD0AEC" w:rsidP="00182A5C">
            <w:pPr>
              <w:pStyle w:val="a6"/>
              <w:ind w:left="2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A0AE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79">
                <v:shape id="_x0000_i2974" type="#_x0000_t75" style="width:17.25pt;height:14.25pt" o:ole="">
                  <v:imagedata r:id="rId43" o:title=""/>
                </v:shape>
                <o:OLEObject Type="Embed" ProgID="Equation.DSMT4" ShapeID="_x0000_i2974" DrawAspect="Content" ObjectID="_1637912458" r:id="rId8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966" w:type="dxa"/>
          </w:tcPr>
          <w:p w:rsidR="00BD0AEC" w:rsidRDefault="00BD0AEC" w:rsidP="00182A5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стройте график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ункции </w:t>
            </w:r>
            <w:r w:rsidRPr="0017421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20" w:dyaOrig="360">
                <v:shape id="_x0000_i2966" type="#_x0000_t75" style="width:36pt;height:18pt" o:ole="">
                  <v:imagedata r:id="rId45" o:title=""/>
                </v:shape>
                <o:OLEObject Type="Embed" ProgID="Equation.DSMT4" ShapeID="_x0000_i2966" DrawAspect="Content" ObjectID="_1637912459" r:id="rId9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мощью графика функции определите значение </w:t>
            </w:r>
            <w:r w:rsidRPr="004C73C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0" w:dyaOrig="260">
                <v:shape id="_x0000_i2967" type="#_x0000_t75" style="width:10.5pt;height:13.5pt" o:ole="">
                  <v:imagedata r:id="rId47" o:title=""/>
                </v:shape>
                <o:OLEObject Type="Embed" ProgID="Equation.DSMT4" ShapeID="_x0000_i2967" DrawAspect="Content" ObjectID="_1637912460" r:id="rId9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, если </w:t>
            </w:r>
            <w:r w:rsidRPr="004C73C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00" w:dyaOrig="320">
                <v:shape id="_x0000_i2968" type="#_x0000_t75" style="width:35.25pt;height:15.75pt" o:ole="">
                  <v:imagedata r:id="rId49" o:title=""/>
                </v:shape>
                <o:OLEObject Type="Embed" ProgID="Equation.DSMT4" ShapeID="_x0000_i2968" DrawAspect="Content" ObjectID="_1637912461" r:id="rId9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4C73C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20" w:dyaOrig="320">
                <v:shape id="_x0000_i2969" type="#_x0000_t75" style="width:45.75pt;height:15.75pt" o:ole="">
                  <v:imagedata r:id="rId51" o:title=""/>
                </v:shape>
                <o:OLEObject Type="Embed" ProgID="Equation.DSMT4" ShapeID="_x0000_i2969" DrawAspect="Content" ObjectID="_1637912462" r:id="rId9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</w:p>
        </w:tc>
        <w:tc>
          <w:tcPr>
            <w:tcW w:w="3967" w:type="dxa"/>
          </w:tcPr>
          <w:p w:rsidR="00BD0AEC" w:rsidRDefault="00BD0AEC" w:rsidP="00182A5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стройте график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ункции </w:t>
            </w:r>
            <w:r w:rsidRPr="0017421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20" w:dyaOrig="360">
                <v:shape id="_x0000_i2983" type="#_x0000_t75" style="width:36pt;height:18pt" o:ole="">
                  <v:imagedata r:id="rId45" o:title=""/>
                </v:shape>
                <o:OLEObject Type="Embed" ProgID="Equation.DSMT4" ShapeID="_x0000_i2983" DrawAspect="Content" ObjectID="_1637912463" r:id="rId9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мощью графика функции определите, при каких значениях </w:t>
            </w:r>
            <w:r w:rsidRPr="0017421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2984" type="#_x0000_t75" style="width:9.75pt;height:11.25pt" o:ole="">
                  <v:imagedata r:id="rId54" o:title=""/>
                </v:shape>
                <o:OLEObject Type="Embed" ProgID="Equation.DSMT4" ShapeID="_x0000_i2984" DrawAspect="Content" ObjectID="_1637912464" r:id="rId9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значение </w:t>
            </w:r>
            <w:r w:rsidRPr="0017421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0" w:dyaOrig="260">
                <v:shape id="_x0000_i2985" type="#_x0000_t75" style="width:11.25pt;height:12.75pt" o:ole="">
                  <v:imagedata r:id="rId56" o:title=""/>
                </v:shape>
                <o:OLEObject Type="Embed" ProgID="Equation.DSMT4" ShapeID="_x0000_i2985" DrawAspect="Content" ObjectID="_1637912465" r:id="rId9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вно </w:t>
            </w:r>
            <w:r w:rsidRPr="00946D1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BD0AEC" w:rsidTr="00182A5C">
        <w:tc>
          <w:tcPr>
            <w:tcW w:w="1129" w:type="dxa"/>
          </w:tcPr>
          <w:p w:rsidR="00BD0AEC" w:rsidRPr="00DA0AEF" w:rsidRDefault="00BD0AEC" w:rsidP="00182A5C">
            <w:pPr>
              <w:pStyle w:val="a6"/>
              <w:ind w:left="24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DA0AE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5.</w:t>
            </w:r>
          </w:p>
        </w:tc>
        <w:tc>
          <w:tcPr>
            <w:tcW w:w="3966" w:type="dxa"/>
          </w:tcPr>
          <w:p w:rsidR="00BD0AEC" w:rsidRDefault="00BD0AEC" w:rsidP="00182A5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ите:</w:t>
            </w:r>
            <w:r w:rsidRPr="0017421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40" w:dyaOrig="660">
                <v:shape id="_x0000_i2970" type="#_x0000_t75" style="width:42pt;height:33pt" o:ole="">
                  <v:imagedata r:id="rId58" o:title=""/>
                </v:shape>
                <o:OLEObject Type="Embed" ProgID="Equation.DSMT4" ShapeID="_x0000_i2970" DrawAspect="Content" ObjectID="_1637912466" r:id="rId97"/>
              </w:object>
            </w:r>
          </w:p>
        </w:tc>
        <w:tc>
          <w:tcPr>
            <w:tcW w:w="3967" w:type="dxa"/>
          </w:tcPr>
          <w:p w:rsidR="00BD0AEC" w:rsidRDefault="00BD0AEC" w:rsidP="00182A5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ите:</w:t>
            </w:r>
            <w:r w:rsidRPr="0017421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40" w:dyaOrig="660">
                <v:shape id="_x0000_i2986" type="#_x0000_t75" style="width:36.75pt;height:33pt" o:ole="">
                  <v:imagedata r:id="rId60" o:title=""/>
                </v:shape>
                <o:OLEObject Type="Embed" ProgID="Equation.DSMT4" ShapeID="_x0000_i2986" DrawAspect="Content" ObjectID="_1637912467" r:id="rId98"/>
              </w:object>
            </w:r>
          </w:p>
        </w:tc>
      </w:tr>
      <w:tr w:rsidR="00BD0AEC" w:rsidTr="00182A5C">
        <w:tc>
          <w:tcPr>
            <w:tcW w:w="1129" w:type="dxa"/>
          </w:tcPr>
          <w:p w:rsidR="00BD0AEC" w:rsidRPr="00DA0AEF" w:rsidRDefault="00BD0AEC" w:rsidP="00182A5C">
            <w:pPr>
              <w:pStyle w:val="a6"/>
              <w:ind w:left="24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DA0AE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6.</w:t>
            </w:r>
          </w:p>
        </w:tc>
        <w:tc>
          <w:tcPr>
            <w:tcW w:w="3966" w:type="dxa"/>
          </w:tcPr>
          <w:p w:rsidR="00BD0AEC" w:rsidRDefault="00BD0AEC" w:rsidP="00182A5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простите выражение: </w:t>
            </w:r>
          </w:p>
          <w:p w:rsidR="00BD0AEC" w:rsidRDefault="00BD0AEC" w:rsidP="00182A5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17421D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140" w:dyaOrig="740">
                <v:shape id="_x0000_i2956" type="#_x0000_t75" style="width:107.25pt;height:36.75pt" o:ole="">
                  <v:imagedata r:id="rId62" o:title=""/>
                </v:shape>
                <o:OLEObject Type="Embed" ProgID="Equation.DSMT4" ShapeID="_x0000_i2956" DrawAspect="Content" ObjectID="_1637912468" r:id="rId9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</w:p>
          <w:p w:rsidR="00BD0AEC" w:rsidRPr="007B50E0" w:rsidRDefault="00BD0AEC" w:rsidP="00182A5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) </w:t>
            </w:r>
            <w:r w:rsidRPr="004C73C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40" w:dyaOrig="320">
                <v:shape id="_x0000_i2957" type="#_x0000_t75" style="width:62.25pt;height:15.75pt" o:ole="">
                  <v:imagedata r:id="rId64" o:title=""/>
                </v:shape>
                <o:OLEObject Type="Embed" ProgID="Equation.DSMT4" ShapeID="_x0000_i2957" DrawAspect="Content" ObjectID="_1637912469" r:id="rId100"/>
              </w:object>
            </w:r>
          </w:p>
        </w:tc>
        <w:tc>
          <w:tcPr>
            <w:tcW w:w="3967" w:type="dxa"/>
          </w:tcPr>
          <w:p w:rsidR="00BD0AEC" w:rsidRDefault="00BD0AEC" w:rsidP="00182A5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простите выражение: </w:t>
            </w:r>
          </w:p>
          <w:p w:rsidR="00BD0AEC" w:rsidRDefault="00BD0AEC" w:rsidP="00182A5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17421D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140" w:dyaOrig="740">
                <v:shape id="_x0000_i2987" type="#_x0000_t75" style="width:107.25pt;height:36.75pt" o:ole="">
                  <v:imagedata r:id="rId66" o:title=""/>
                </v:shape>
                <o:OLEObject Type="Embed" ProgID="Equation.DSMT4" ShapeID="_x0000_i2987" DrawAspect="Content" ObjectID="_1637912470" r:id="rId10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</w:p>
          <w:p w:rsidR="00BD0AEC" w:rsidRPr="00946D1D" w:rsidRDefault="00BD0AEC" w:rsidP="00182A5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FC338A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180" w:dyaOrig="480">
                <v:shape id="_x0000_i2988" type="#_x0000_t75" style="width:59.25pt;height:24pt" o:ole="">
                  <v:imagedata r:id="rId68" o:title=""/>
                </v:shape>
                <o:OLEObject Type="Embed" ProgID="Equation.DSMT4" ShapeID="_x0000_i2988" DrawAspect="Content" ObjectID="_1637912471" r:id="rId102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proofErr w:type="gramEnd"/>
          </w:p>
        </w:tc>
      </w:tr>
    </w:tbl>
    <w:p w:rsidR="003F0458" w:rsidRPr="00595BBE" w:rsidRDefault="003F0458" w:rsidP="00BD0AEC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3F0458" w:rsidRPr="00595BBE">
      <w:headerReference w:type="default" r:id="rId10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4EB4" w:rsidRDefault="00BD0AEC">
    <w:pPr>
      <w:pStyle w:val="a3"/>
    </w:pPr>
    <w:r>
      <w:t>Алгебра</w:t>
    </w: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  <w:r>
      <w:t>7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A8054D"/>
    <w:multiLevelType w:val="hybridMultilevel"/>
    <w:tmpl w:val="01E87A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3A6333F"/>
    <w:multiLevelType w:val="hybridMultilevel"/>
    <w:tmpl w:val="01E87A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5BBE"/>
    <w:rsid w:val="00124424"/>
    <w:rsid w:val="003F0458"/>
    <w:rsid w:val="004C73C9"/>
    <w:rsid w:val="00595BBE"/>
    <w:rsid w:val="007B50E0"/>
    <w:rsid w:val="0092156D"/>
    <w:rsid w:val="00946D1D"/>
    <w:rsid w:val="00A85B66"/>
    <w:rsid w:val="00B96934"/>
    <w:rsid w:val="00BD0AEC"/>
    <w:rsid w:val="00BE3349"/>
    <w:rsid w:val="00DA0AEF"/>
    <w:rsid w:val="00E970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482F02A-1C04-4E1E-ADB1-ABBAD8361F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95BB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95BB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595BBE"/>
  </w:style>
  <w:style w:type="table" w:styleId="a5">
    <w:name w:val="Table Grid"/>
    <w:basedOn w:val="a1"/>
    <w:uiPriority w:val="39"/>
    <w:rsid w:val="00595BB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595BB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oleObject" Target="embeddings/oleObject48.bin"/><Relationship Id="rId89" Type="http://schemas.openxmlformats.org/officeDocument/2006/relationships/oleObject" Target="embeddings/oleObject53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56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3.bin"/><Relationship Id="rId87" Type="http://schemas.openxmlformats.org/officeDocument/2006/relationships/oleObject" Target="embeddings/oleObject51.bin"/><Relationship Id="rId102" Type="http://schemas.openxmlformats.org/officeDocument/2006/relationships/oleObject" Target="embeddings/oleObject66.bin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6.bin"/><Relationship Id="rId90" Type="http://schemas.openxmlformats.org/officeDocument/2006/relationships/oleObject" Target="embeddings/oleObject54.bin"/><Relationship Id="rId95" Type="http://schemas.openxmlformats.org/officeDocument/2006/relationships/oleObject" Target="embeddings/oleObject5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64.bin"/><Relationship Id="rId105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4.bin"/><Relationship Id="rId85" Type="http://schemas.openxmlformats.org/officeDocument/2006/relationships/oleObject" Target="embeddings/oleObject49.bin"/><Relationship Id="rId93" Type="http://schemas.openxmlformats.org/officeDocument/2006/relationships/oleObject" Target="embeddings/oleObject57.bin"/><Relationship Id="rId98" Type="http://schemas.openxmlformats.org/officeDocument/2006/relationships/oleObject" Target="embeddings/oleObject6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header" Target="header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7.bin"/><Relationship Id="rId88" Type="http://schemas.openxmlformats.org/officeDocument/2006/relationships/oleObject" Target="embeddings/oleObject52.bin"/><Relationship Id="rId91" Type="http://schemas.openxmlformats.org/officeDocument/2006/relationships/oleObject" Target="embeddings/oleObject55.bin"/><Relationship Id="rId96" Type="http://schemas.openxmlformats.org/officeDocument/2006/relationships/oleObject" Target="embeddings/oleObject6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2.bin"/><Relationship Id="rId81" Type="http://schemas.openxmlformats.org/officeDocument/2006/relationships/oleObject" Target="embeddings/oleObject45.bin"/><Relationship Id="rId86" Type="http://schemas.openxmlformats.org/officeDocument/2006/relationships/oleObject" Target="embeddings/oleObject50.bin"/><Relationship Id="rId94" Type="http://schemas.openxmlformats.org/officeDocument/2006/relationships/oleObject" Target="embeddings/oleObject58.bin"/><Relationship Id="rId99" Type="http://schemas.openxmlformats.org/officeDocument/2006/relationships/oleObject" Target="embeddings/oleObject63.bin"/><Relationship Id="rId101" Type="http://schemas.openxmlformats.org/officeDocument/2006/relationships/oleObject" Target="embeddings/oleObject6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61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2</Pages>
  <Words>448</Words>
  <Characters>2555</Characters>
  <Application>Microsoft Office Word</Application>
  <DocSecurity>0</DocSecurity>
  <Lines>21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7</cp:revision>
  <dcterms:created xsi:type="dcterms:W3CDTF">2019-12-15T07:07:00Z</dcterms:created>
  <dcterms:modified xsi:type="dcterms:W3CDTF">2019-12-15T07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